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Trần Diễm Quỳnh</w:t>
      </w:r>
      <w:r w:rsidRPr="009338BC">
        <w:rPr>
          <w:color w:val="000000"/>
        </w:rPr>
        <w:tab/>
        <w:t>MSSV:</w:t>
      </w:r>
      <w:r w:rsidR="00EB23FC">
        <w:rPr>
          <w:color w:val="000000"/>
        </w:rPr>
        <w:t xml:space="preserve"> </w:t>
      </w:r>
      <w:r w:rsidR="00EE0F33">
        <w:rPr>
          <w:color w:val="000000"/>
        </w:rPr>
        <w:t>21022018</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ĐH. KHMT 2021</w:t>
      </w:r>
      <w:r w:rsidR="0054046C" w:rsidRPr="009338BC">
        <w:rPr>
          <w:color w:val="000000"/>
        </w:rPr>
        <w:tab/>
        <w:t>Khoa:</w:t>
      </w:r>
      <w:r w:rsidRPr="009338BC">
        <w:rPr>
          <w:color w:val="000000"/>
        </w:rPr>
        <w:tab/>
      </w:r>
      <w:r w:rsidR="001E5995">
        <w:rPr>
          <w:color w:val="000000"/>
        </w:rPr>
        <w:t xml:space="preserve"> </w:t>
      </w:r>
      <w:r w:rsidR="009F156D">
        <w:rPr>
          <w:color w:val="000000"/>
        </w:rPr>
        <w:t>Công nghệ thông tin</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46</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9338BC">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tcPr>
          <w:p w14:paraId="3D25485E" w14:textId="77777777" w:rsidR="00DC067B" w:rsidRPr="009338BC" w:rsidRDefault="00DC067B" w:rsidP="000127F6">
            <w:pPr>
              <w:jc w:val="center"/>
              <w:rPr>
                <w:b/>
                <w:color w:val="000000"/>
              </w:rPr>
            </w:pPr>
          </w:p>
        </w:tc>
        <w:tc>
          <w:tcPr>
            <w:tcW w:w="1135" w:type="dxa"/>
          </w:tcPr>
          <w:p w14:paraId="5A5624E0" w14:textId="77777777" w:rsidR="00DC067B" w:rsidRPr="009338BC" w:rsidRDefault="00DC067B" w:rsidP="000127F6">
            <w:pPr>
              <w:jc w:val="center"/>
              <w:rPr>
                <w:b/>
                <w:color w:val="000000"/>
              </w:rPr>
            </w:pPr>
          </w:p>
        </w:tc>
      </w:tr>
      <w:tr w:rsidR="00DC067B" w:rsidRPr="009338BC" w14:paraId="127015AA" w14:textId="77777777" w:rsidTr="00EA332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tcPr>
          <w:p w14:paraId="3ACCB7C4" w14:textId="77777777" w:rsidR="00DC067B" w:rsidRPr="009338BC" w:rsidRDefault="00DC067B" w:rsidP="000127F6">
            <w:pPr>
              <w:jc w:val="center"/>
              <w:rPr>
                <w:color w:val="000000"/>
              </w:rPr>
            </w:pPr>
          </w:p>
        </w:tc>
        <w:tc>
          <w:tcPr>
            <w:tcW w:w="1135" w:type="dxa"/>
          </w:tcPr>
          <w:p w14:paraId="5AB2A4FB" w14:textId="77777777" w:rsidR="00DC067B" w:rsidRPr="009338BC" w:rsidRDefault="00DC067B" w:rsidP="000127F6">
            <w:pPr>
              <w:jc w:val="center"/>
              <w:rPr>
                <w:color w:val="000000"/>
              </w:rPr>
            </w:pPr>
          </w:p>
        </w:tc>
      </w:tr>
      <w:tr w:rsidR="00486837" w:rsidRPr="009338BC" w14:paraId="6F678520" w14:textId="77777777" w:rsidTr="009338BC">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tcPr>
          <w:p w14:paraId="52421850" w14:textId="77777777" w:rsidR="00486837" w:rsidRPr="009338BC" w:rsidRDefault="00486837" w:rsidP="00E50976">
            <w:pPr>
              <w:jc w:val="both"/>
              <w:rPr>
                <w:color w:val="000000"/>
              </w:rPr>
            </w:pPr>
          </w:p>
        </w:tc>
        <w:tc>
          <w:tcPr>
            <w:tcW w:w="1135" w:type="dxa"/>
            <w:tcBorders>
              <w:bottom w:val="dotted" w:sz="4" w:space="0" w:color="auto"/>
            </w:tcBorders>
          </w:tcPr>
          <w:p w14:paraId="4CABA1B5" w14:textId="77777777" w:rsidR="00486837" w:rsidRPr="009338BC" w:rsidRDefault="00486837" w:rsidP="000127F6">
            <w:pPr>
              <w:jc w:val="center"/>
              <w:rPr>
                <w:color w:val="000000"/>
              </w:rPr>
            </w:pPr>
          </w:p>
        </w:tc>
      </w:tr>
      <w:tr w:rsidR="00486837" w:rsidRPr="009338BC" w14:paraId="7787B253" w14:textId="77777777" w:rsidTr="009338BC">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tcPr>
          <w:p w14:paraId="7A517D76"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23470B42" w14:textId="77777777" w:rsidR="00486837" w:rsidRPr="009338BC" w:rsidRDefault="00486837" w:rsidP="000127F6">
            <w:pPr>
              <w:jc w:val="center"/>
              <w:rPr>
                <w:color w:val="000000"/>
              </w:rPr>
            </w:pPr>
          </w:p>
        </w:tc>
      </w:tr>
      <w:tr w:rsidR="00486837" w:rsidRPr="009338BC" w14:paraId="71111E20" w14:textId="77777777" w:rsidTr="009F1CD4">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tcPr>
          <w:p w14:paraId="0A694800"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03FBE1C6" w14:textId="77777777" w:rsidR="00486837" w:rsidRPr="009338BC" w:rsidRDefault="00486837" w:rsidP="000127F6">
            <w:pPr>
              <w:jc w:val="center"/>
              <w:rPr>
                <w:color w:val="000000"/>
              </w:rPr>
            </w:pPr>
          </w:p>
        </w:tc>
      </w:tr>
      <w:tr w:rsidR="00486837" w:rsidRPr="009338BC" w14:paraId="3930CFF7" w14:textId="77777777" w:rsidTr="009F1CD4">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tcPr>
          <w:p w14:paraId="563BF469"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551C4931" w14:textId="77777777" w:rsidR="00486837" w:rsidRPr="009338BC" w:rsidRDefault="00486837" w:rsidP="000127F6">
            <w:pPr>
              <w:jc w:val="center"/>
              <w:rPr>
                <w:color w:val="000000"/>
              </w:rPr>
            </w:pPr>
          </w:p>
        </w:tc>
      </w:tr>
      <w:tr w:rsidR="00486837" w:rsidRPr="009338BC" w14:paraId="43FE14F1" w14:textId="77777777" w:rsidTr="009338BC">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tcPr>
          <w:p w14:paraId="7411D135"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6A93D277" w14:textId="77777777" w:rsidR="00486837" w:rsidRPr="009338BC" w:rsidRDefault="00486837" w:rsidP="000127F6">
            <w:pPr>
              <w:jc w:val="center"/>
              <w:rPr>
                <w:color w:val="000000"/>
              </w:rPr>
            </w:pPr>
          </w:p>
        </w:tc>
      </w:tr>
      <w:tr w:rsidR="00486837" w:rsidRPr="009338BC" w14:paraId="4D213D7D" w14:textId="77777777" w:rsidTr="009338BC">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tcPr>
          <w:p w14:paraId="6339FBDD"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42803FED" w14:textId="77777777" w:rsidR="00486837" w:rsidRPr="009338BC" w:rsidRDefault="00486837" w:rsidP="000127F6">
            <w:pPr>
              <w:jc w:val="center"/>
              <w:rPr>
                <w:color w:val="000000"/>
              </w:rPr>
            </w:pPr>
          </w:p>
        </w:tc>
      </w:tr>
      <w:tr w:rsidR="00486837" w:rsidRPr="009338BC" w14:paraId="5D9B4AD8" w14:textId="77777777" w:rsidTr="009338BC">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tcPr>
          <w:p w14:paraId="41954D7F"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17CAE40B" w14:textId="77777777" w:rsidR="00486837" w:rsidRPr="009338BC" w:rsidRDefault="00486837" w:rsidP="000127F6">
            <w:pPr>
              <w:jc w:val="center"/>
              <w:rPr>
                <w:color w:val="000000"/>
              </w:rPr>
            </w:pPr>
          </w:p>
        </w:tc>
      </w:tr>
      <w:tr w:rsidR="00486837" w:rsidRPr="009338BC" w14:paraId="5CADE502" w14:textId="77777777" w:rsidTr="009338BC">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tcPr>
          <w:p w14:paraId="78340943" w14:textId="77777777" w:rsidR="00486837" w:rsidRPr="009338BC" w:rsidRDefault="00486837" w:rsidP="000127F6">
            <w:pPr>
              <w:jc w:val="center"/>
              <w:rPr>
                <w:color w:val="000000"/>
              </w:rPr>
            </w:pPr>
          </w:p>
        </w:tc>
        <w:tc>
          <w:tcPr>
            <w:tcW w:w="1135" w:type="dxa"/>
            <w:tcBorders>
              <w:bottom w:val="dotted" w:sz="4" w:space="0" w:color="auto"/>
            </w:tcBorders>
          </w:tcPr>
          <w:p w14:paraId="7F543623" w14:textId="77777777" w:rsidR="00486837" w:rsidRPr="009338BC" w:rsidRDefault="00486837" w:rsidP="000127F6">
            <w:pPr>
              <w:jc w:val="center"/>
              <w:rPr>
                <w:color w:val="000000"/>
              </w:rPr>
            </w:pPr>
          </w:p>
        </w:tc>
      </w:tr>
      <w:tr w:rsidR="00486837" w:rsidRPr="009338BC" w14:paraId="3EBC9B4E" w14:textId="77777777" w:rsidTr="00510C83">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tcPr>
          <w:p w14:paraId="3B8ADEC8" w14:textId="77777777" w:rsidR="00486837" w:rsidRPr="009338BC" w:rsidRDefault="00486837" w:rsidP="000127F6">
            <w:pPr>
              <w:jc w:val="center"/>
              <w:rPr>
                <w:color w:val="000000"/>
              </w:rPr>
            </w:pPr>
          </w:p>
        </w:tc>
        <w:tc>
          <w:tcPr>
            <w:tcW w:w="1135" w:type="dxa"/>
            <w:tcBorders>
              <w:bottom w:val="single" w:sz="4" w:space="0" w:color="auto"/>
            </w:tcBorders>
          </w:tcPr>
          <w:p w14:paraId="59918588" w14:textId="77777777" w:rsidR="00486837" w:rsidRPr="009338BC" w:rsidRDefault="00486837" w:rsidP="000127F6">
            <w:pPr>
              <w:jc w:val="center"/>
              <w:rPr>
                <w:color w:val="000000"/>
              </w:rPr>
            </w:pPr>
          </w:p>
        </w:tc>
      </w:tr>
      <w:tr w:rsidR="009F1CD4" w:rsidRPr="009338BC" w14:paraId="1FE1624F" w14:textId="77777777" w:rsidTr="009F1CD4">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tcPr>
          <w:p w14:paraId="3235D7E8" w14:textId="77777777" w:rsidR="009F1CD4" w:rsidRPr="009338BC" w:rsidRDefault="009F1CD4" w:rsidP="000127F6">
            <w:pPr>
              <w:jc w:val="center"/>
              <w:rPr>
                <w:color w:val="000000"/>
              </w:rPr>
            </w:pPr>
          </w:p>
        </w:tc>
        <w:tc>
          <w:tcPr>
            <w:tcW w:w="1135" w:type="dxa"/>
            <w:tcBorders>
              <w:bottom w:val="single" w:sz="4" w:space="0" w:color="auto"/>
            </w:tcBorders>
          </w:tcPr>
          <w:p w14:paraId="56A8AC28" w14:textId="77777777" w:rsidR="009F1CD4" w:rsidRPr="009338BC" w:rsidRDefault="009F1CD4" w:rsidP="000127F6">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CC3F6F">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tcPr>
          <w:p w14:paraId="20266D2A" w14:textId="77777777" w:rsidR="006D7251" w:rsidRPr="009338BC" w:rsidRDefault="006D7251" w:rsidP="006D7251">
            <w:pPr>
              <w:jc w:val="center"/>
              <w:rPr>
                <w:color w:val="000000"/>
              </w:rPr>
            </w:pPr>
          </w:p>
        </w:tc>
        <w:tc>
          <w:tcPr>
            <w:tcW w:w="1135" w:type="dxa"/>
          </w:tcPr>
          <w:p w14:paraId="7D369B1A" w14:textId="77777777" w:rsidR="006D7251" w:rsidRPr="009338BC" w:rsidRDefault="006D7251" w:rsidP="006D7251">
            <w:pPr>
              <w:jc w:val="center"/>
              <w:rPr>
                <w:color w:val="000000"/>
              </w:rPr>
            </w:pPr>
          </w:p>
        </w:tc>
      </w:tr>
      <w:tr w:rsidR="006D7251" w:rsidRPr="009338BC" w14:paraId="052ED697" w14:textId="77777777" w:rsidTr="009F1CD4">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tcPr>
          <w:p w14:paraId="0F6337EE" w14:textId="77777777" w:rsidR="006D7251" w:rsidRPr="009338BC" w:rsidRDefault="006D7251" w:rsidP="006D7251">
            <w:pPr>
              <w:jc w:val="center"/>
              <w:rPr>
                <w:color w:val="000000"/>
              </w:rPr>
            </w:pPr>
          </w:p>
        </w:tc>
        <w:tc>
          <w:tcPr>
            <w:tcW w:w="1135" w:type="dxa"/>
          </w:tcPr>
          <w:p w14:paraId="6C654C59" w14:textId="77777777" w:rsidR="006D7251" w:rsidRPr="009338BC" w:rsidRDefault="006D7251" w:rsidP="006D7251">
            <w:pPr>
              <w:jc w:val="center"/>
              <w:rPr>
                <w:color w:val="000000"/>
              </w:rPr>
            </w:pPr>
          </w:p>
        </w:tc>
      </w:tr>
      <w:tr w:rsidR="00252DA2" w:rsidRPr="009338BC" w14:paraId="63FF920F" w14:textId="77777777" w:rsidTr="003B5814">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tcPr>
          <w:p w14:paraId="41D3F3F9" w14:textId="77777777" w:rsidR="00252DA2" w:rsidRPr="009338BC" w:rsidRDefault="00252DA2" w:rsidP="006D7251">
            <w:pPr>
              <w:jc w:val="center"/>
              <w:rPr>
                <w:color w:val="000000"/>
              </w:rPr>
            </w:pPr>
          </w:p>
        </w:tc>
        <w:tc>
          <w:tcPr>
            <w:tcW w:w="1135" w:type="dxa"/>
            <w:vMerge w:val="restart"/>
          </w:tcPr>
          <w:p w14:paraId="7B436827" w14:textId="77777777" w:rsidR="00252DA2" w:rsidRPr="009338BC" w:rsidRDefault="00252DA2" w:rsidP="006D7251">
            <w:pPr>
              <w:jc w:val="center"/>
              <w:rPr>
                <w:color w:val="000000"/>
              </w:rPr>
            </w:pPr>
          </w:p>
        </w:tc>
      </w:tr>
      <w:tr w:rsidR="00252DA2" w:rsidRPr="009338BC" w14:paraId="5633A1E3" w14:textId="77777777" w:rsidTr="003B5814">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tcPr>
          <w:p w14:paraId="460F45D3" w14:textId="77777777" w:rsidR="00252DA2" w:rsidRPr="009338BC" w:rsidRDefault="00252DA2" w:rsidP="006D7251">
            <w:pPr>
              <w:jc w:val="center"/>
              <w:rPr>
                <w:color w:val="000000"/>
              </w:rPr>
            </w:pPr>
          </w:p>
        </w:tc>
        <w:tc>
          <w:tcPr>
            <w:tcW w:w="1135" w:type="dxa"/>
            <w:vMerge/>
          </w:tcPr>
          <w:p w14:paraId="52F68405" w14:textId="77777777" w:rsidR="00252DA2" w:rsidRPr="009338BC" w:rsidRDefault="00252DA2" w:rsidP="006D7251">
            <w:pPr>
              <w:jc w:val="center"/>
              <w:rPr>
                <w:color w:val="000000"/>
              </w:rPr>
            </w:pPr>
          </w:p>
        </w:tc>
      </w:tr>
      <w:tr w:rsidR="00252DA2" w:rsidRPr="009338BC" w14:paraId="3B6A056D" w14:textId="77777777" w:rsidTr="003B5814">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tcPr>
          <w:p w14:paraId="53280A46" w14:textId="77777777" w:rsidR="00252DA2" w:rsidRPr="009338BC" w:rsidRDefault="00252DA2" w:rsidP="006D7251">
            <w:pPr>
              <w:jc w:val="center"/>
              <w:rPr>
                <w:color w:val="000000"/>
              </w:rPr>
            </w:pPr>
          </w:p>
        </w:tc>
        <w:tc>
          <w:tcPr>
            <w:tcW w:w="1135" w:type="dxa"/>
            <w:vMerge/>
          </w:tcPr>
          <w:p w14:paraId="421F075B" w14:textId="77777777" w:rsidR="00252DA2" w:rsidRPr="009338BC" w:rsidRDefault="00252DA2" w:rsidP="006D7251">
            <w:pPr>
              <w:jc w:val="center"/>
              <w:rPr>
                <w:color w:val="000000"/>
              </w:rPr>
            </w:pPr>
          </w:p>
        </w:tc>
      </w:tr>
      <w:tr w:rsidR="00252DA2" w:rsidRPr="009338BC" w14:paraId="115F92C2" w14:textId="77777777" w:rsidTr="00CC3F6F">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tcPr>
          <w:p w14:paraId="2B7A6CE5" w14:textId="77777777" w:rsidR="00252DA2" w:rsidRPr="009338BC" w:rsidRDefault="00252DA2" w:rsidP="006D7251">
            <w:pPr>
              <w:jc w:val="center"/>
              <w:rPr>
                <w:color w:val="000000"/>
              </w:rPr>
            </w:pPr>
          </w:p>
        </w:tc>
        <w:tc>
          <w:tcPr>
            <w:tcW w:w="1135" w:type="dxa"/>
            <w:vMerge/>
            <w:tcBorders>
              <w:bottom w:val="dotted" w:sz="4" w:space="0" w:color="auto"/>
            </w:tcBorders>
          </w:tcPr>
          <w:p w14:paraId="12B052A7" w14:textId="77777777" w:rsidR="00252DA2" w:rsidRPr="009338BC" w:rsidRDefault="00252DA2" w:rsidP="006D7251">
            <w:pPr>
              <w:jc w:val="center"/>
              <w:rPr>
                <w:color w:val="000000"/>
              </w:rPr>
            </w:pPr>
          </w:p>
        </w:tc>
      </w:tr>
      <w:tr w:rsidR="006D7251" w:rsidRPr="009338BC" w14:paraId="73DA826A" w14:textId="77777777" w:rsidTr="00CC3F6F">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tcPr>
          <w:p w14:paraId="5D921DB8" w14:textId="77777777" w:rsidR="006D7251" w:rsidRPr="009338BC" w:rsidRDefault="006D7251" w:rsidP="006D7251">
            <w:pPr>
              <w:jc w:val="center"/>
              <w:rPr>
                <w:color w:val="000000"/>
              </w:rPr>
            </w:pPr>
          </w:p>
        </w:tc>
        <w:tc>
          <w:tcPr>
            <w:tcW w:w="1135" w:type="dxa"/>
          </w:tcPr>
          <w:p w14:paraId="498AFB61" w14:textId="77777777" w:rsidR="006D7251" w:rsidRPr="009338BC" w:rsidRDefault="006D7251" w:rsidP="006D7251">
            <w:pPr>
              <w:jc w:val="center"/>
              <w:rPr>
                <w:color w:val="000000"/>
              </w:rPr>
            </w:pPr>
          </w:p>
        </w:tc>
      </w:tr>
      <w:tr w:rsidR="006D7251" w:rsidRPr="009338BC" w14:paraId="6A07F0C1" w14:textId="77777777" w:rsidTr="00CC3F6F">
        <w:trPr>
          <w:trHeight w:val="1852"/>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tcPr>
          <w:p w14:paraId="71EF8EBF" w14:textId="77777777" w:rsidR="006D7251" w:rsidRPr="009338BC" w:rsidRDefault="006D7251" w:rsidP="006D7251">
            <w:pPr>
              <w:jc w:val="center"/>
              <w:rPr>
                <w:color w:val="000000"/>
              </w:rPr>
            </w:pPr>
          </w:p>
        </w:tc>
        <w:tc>
          <w:tcPr>
            <w:tcW w:w="1135" w:type="dxa"/>
            <w:tcBorders>
              <w:top w:val="dotted" w:sz="4" w:space="0" w:color="auto"/>
              <w:bottom w:val="single" w:sz="4" w:space="0" w:color="auto"/>
            </w:tcBorders>
          </w:tcPr>
          <w:p w14:paraId="0E44373E" w14:textId="77777777" w:rsidR="006D7251" w:rsidRPr="009338BC" w:rsidRDefault="006D7251" w:rsidP="006D7251">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lastRenderedPageBreak/>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9F1CD4">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tcPr>
          <w:p w14:paraId="65B0DE60" w14:textId="77777777" w:rsidR="006D7251" w:rsidRPr="009338BC" w:rsidRDefault="006D7251" w:rsidP="006D7251">
            <w:pPr>
              <w:jc w:val="center"/>
              <w:rPr>
                <w:color w:val="000000"/>
              </w:rPr>
            </w:pPr>
          </w:p>
        </w:tc>
        <w:tc>
          <w:tcPr>
            <w:tcW w:w="1135" w:type="dxa"/>
          </w:tcPr>
          <w:p w14:paraId="4D4FF991" w14:textId="77777777" w:rsidR="006D7251" w:rsidRPr="009338BC" w:rsidRDefault="006D7251" w:rsidP="006D7251">
            <w:pPr>
              <w:jc w:val="center"/>
              <w:rPr>
                <w:color w:val="000000"/>
              </w:rPr>
            </w:pPr>
          </w:p>
        </w:tc>
      </w:tr>
      <w:tr w:rsidR="006D7251" w:rsidRPr="009338BC" w14:paraId="502C18EE" w14:textId="77777777" w:rsidTr="00804D70">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tcPr>
          <w:p w14:paraId="794896D2" w14:textId="77777777" w:rsidR="006D7251" w:rsidRPr="009338BC" w:rsidRDefault="006D7251" w:rsidP="006D7251">
            <w:pPr>
              <w:jc w:val="center"/>
              <w:rPr>
                <w:color w:val="000000"/>
              </w:rPr>
            </w:pPr>
          </w:p>
        </w:tc>
        <w:tc>
          <w:tcPr>
            <w:tcW w:w="1135" w:type="dxa"/>
            <w:tcBorders>
              <w:bottom w:val="single" w:sz="4" w:space="0" w:color="auto"/>
            </w:tcBorders>
          </w:tcPr>
          <w:p w14:paraId="70CEFF7C" w14:textId="77777777" w:rsidR="006D7251" w:rsidRPr="009338BC" w:rsidRDefault="006D7251" w:rsidP="006D7251">
            <w:pPr>
              <w:jc w:val="center"/>
              <w:rPr>
                <w:color w:val="000000"/>
              </w:rPr>
            </w:pPr>
          </w:p>
        </w:tc>
      </w:tr>
      <w:tr w:rsidR="006D7251" w:rsidRPr="009338BC" w14:paraId="7AF09A2D" w14:textId="77777777" w:rsidTr="009F1CD4">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tcPr>
          <w:p w14:paraId="779D08D6" w14:textId="77777777" w:rsidR="006D7251" w:rsidRPr="009338BC" w:rsidRDefault="006D7251" w:rsidP="006D7251">
            <w:pPr>
              <w:jc w:val="center"/>
              <w:rPr>
                <w:color w:val="000000"/>
              </w:rPr>
            </w:pPr>
          </w:p>
        </w:tc>
        <w:tc>
          <w:tcPr>
            <w:tcW w:w="1135" w:type="dxa"/>
            <w:tcBorders>
              <w:bottom w:val="single" w:sz="4" w:space="0" w:color="auto"/>
            </w:tcBorders>
          </w:tcPr>
          <w:p w14:paraId="5E68F0F4" w14:textId="77777777" w:rsidR="006D7251" w:rsidRPr="009338BC" w:rsidRDefault="006D7251" w:rsidP="006D7251">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804D70">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tcPr>
          <w:p w14:paraId="5BDFAF61" w14:textId="77777777" w:rsidR="006D7251" w:rsidRPr="009338BC" w:rsidRDefault="006D7251" w:rsidP="006D7251">
            <w:pPr>
              <w:jc w:val="center"/>
              <w:rPr>
                <w:color w:val="000000"/>
              </w:rPr>
            </w:pPr>
          </w:p>
        </w:tc>
        <w:tc>
          <w:tcPr>
            <w:tcW w:w="1135" w:type="dxa"/>
          </w:tcPr>
          <w:p w14:paraId="2F580B49" w14:textId="77777777" w:rsidR="006D7251" w:rsidRPr="009338BC" w:rsidRDefault="006D7251" w:rsidP="006D7251">
            <w:pPr>
              <w:jc w:val="center"/>
              <w:rPr>
                <w:color w:val="000000"/>
              </w:rPr>
            </w:pPr>
          </w:p>
        </w:tc>
      </w:tr>
      <w:tr w:rsidR="006D7251" w:rsidRPr="009338BC" w14:paraId="03EF99C8" w14:textId="77777777" w:rsidTr="009F1CD4">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tcPr>
          <w:p w14:paraId="53A36FC9" w14:textId="77777777" w:rsidR="006D7251" w:rsidRPr="009338BC" w:rsidRDefault="006D7251" w:rsidP="006D7251">
            <w:pPr>
              <w:jc w:val="center"/>
              <w:rPr>
                <w:color w:val="000000"/>
              </w:rPr>
            </w:pPr>
          </w:p>
        </w:tc>
        <w:tc>
          <w:tcPr>
            <w:tcW w:w="1135" w:type="dxa"/>
          </w:tcPr>
          <w:p w14:paraId="400466FC" w14:textId="77777777" w:rsidR="006D7251" w:rsidRPr="009338BC" w:rsidRDefault="006D7251" w:rsidP="006D7251">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804D70">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tcPr>
          <w:p w14:paraId="61D3E17E" w14:textId="77777777" w:rsidR="00CC3F6F" w:rsidRPr="009338BC" w:rsidRDefault="00CC3F6F" w:rsidP="00CC3F6F">
            <w:pPr>
              <w:jc w:val="center"/>
              <w:rPr>
                <w:color w:val="000000"/>
              </w:rPr>
            </w:pPr>
          </w:p>
        </w:tc>
        <w:tc>
          <w:tcPr>
            <w:tcW w:w="1135" w:type="dxa"/>
          </w:tcPr>
          <w:p w14:paraId="187E7DA3" w14:textId="77777777" w:rsidR="00CC3F6F" w:rsidRPr="009338BC" w:rsidRDefault="00CC3F6F" w:rsidP="00CC3F6F">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9F1CD4">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tcPr>
          <w:p w14:paraId="744DA259"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615A1855" w14:textId="77777777" w:rsidR="00CC3F6F" w:rsidRPr="009338BC" w:rsidRDefault="00CC3F6F" w:rsidP="00CC3F6F">
            <w:pPr>
              <w:spacing w:line="22" w:lineRule="atLeast"/>
              <w:jc w:val="center"/>
              <w:rPr>
                <w:color w:val="000000"/>
              </w:rPr>
            </w:pPr>
          </w:p>
        </w:tc>
      </w:tr>
      <w:tr w:rsidR="00CC3F6F" w:rsidRPr="009338BC" w14:paraId="7A21F1E2" w14:textId="77777777" w:rsidTr="00804D70">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tcPr>
          <w:p w14:paraId="0D0FA3BD"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2C09417C" w14:textId="77777777" w:rsidR="00CC3F6F" w:rsidRPr="009338BC" w:rsidRDefault="00CC3F6F" w:rsidP="00CC3F6F">
            <w:pPr>
              <w:spacing w:line="22" w:lineRule="atLeast"/>
              <w:jc w:val="center"/>
              <w:rPr>
                <w:color w:val="000000"/>
              </w:rPr>
            </w:pPr>
          </w:p>
        </w:tc>
      </w:tr>
      <w:tr w:rsidR="00CC3F6F" w:rsidRPr="009338BC" w14:paraId="0291AAC1" w14:textId="77777777" w:rsidTr="009F1CD4">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tcPr>
          <w:p w14:paraId="2B9140DE"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7E7250C6" w14:textId="77777777" w:rsidR="00CC3F6F" w:rsidRPr="009338BC" w:rsidRDefault="00CC3F6F" w:rsidP="00CC3F6F">
            <w:pPr>
              <w:spacing w:line="22" w:lineRule="atLeast"/>
              <w:jc w:val="center"/>
              <w:rPr>
                <w:color w:val="000000"/>
              </w:rPr>
            </w:pPr>
          </w:p>
        </w:tc>
      </w:tr>
      <w:tr w:rsidR="00CC3F6F" w:rsidRPr="009338BC" w14:paraId="11C54DC9" w14:textId="77777777" w:rsidTr="009F1CD4">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t>4</w:t>
            </w:r>
          </w:p>
        </w:tc>
        <w:tc>
          <w:tcPr>
            <w:tcW w:w="1133" w:type="dxa"/>
            <w:tcBorders>
              <w:bottom w:val="single" w:sz="4" w:space="0" w:color="auto"/>
            </w:tcBorders>
          </w:tcPr>
          <w:p w14:paraId="5CB054E3" w14:textId="77777777" w:rsidR="00CC3F6F" w:rsidRPr="009338BC" w:rsidRDefault="00CC3F6F" w:rsidP="00CC3F6F">
            <w:pPr>
              <w:spacing w:line="22" w:lineRule="atLeast"/>
              <w:jc w:val="center"/>
              <w:rPr>
                <w:color w:val="000000"/>
              </w:rPr>
            </w:pPr>
          </w:p>
        </w:tc>
        <w:tc>
          <w:tcPr>
            <w:tcW w:w="1135" w:type="dxa"/>
            <w:tcBorders>
              <w:bottom w:val="single" w:sz="4" w:space="0" w:color="auto"/>
            </w:tcBorders>
          </w:tcPr>
          <w:p w14:paraId="73B56A8B" w14:textId="77777777" w:rsidR="00CC3F6F" w:rsidRPr="009338BC" w:rsidRDefault="00CC3F6F" w:rsidP="00CC3F6F">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lastRenderedPageBreak/>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20pt" o:ole="">
                  <v:imagedata r:id="rId6" o:title=""/>
                </v:shape>
                <o:OLEObject Type="Embed" ProgID="Equation.DSMT4" ShapeID="_x0000_i1025" DrawAspect="Content" ObjectID="_1765982906"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77777777" w:rsidR="00B47D22" w:rsidRPr="009338BC" w:rsidRDefault="00E0200C" w:rsidP="00E0200C">
      <w:pPr>
        <w:ind w:left="5040" w:firstLine="720"/>
        <w:rPr>
          <w:i/>
          <w:color w:val="000000"/>
        </w:rPr>
      </w:pPr>
      <w:r w:rsidRPr="00E0200C">
        <w:rPr>
          <w:i/>
          <w:iCs/>
          <w:color w:val="000000"/>
        </w:rPr>
        <w:t>Vĩnh Long, n</w:t>
      </w:r>
      <w:r w:rsidR="00B47D22" w:rsidRPr="00E0200C">
        <w:rPr>
          <w:i/>
          <w:iCs/>
          <w:color w:val="000000"/>
        </w:rPr>
        <w:t>gày</w:t>
      </w:r>
      <w:r w:rsidR="006A4A55" w:rsidRPr="009338BC">
        <w:rPr>
          <w:i/>
          <w:color w:val="000000"/>
        </w:rPr>
        <w:t>……t</w:t>
      </w:r>
      <w:r w:rsidR="00B47D22" w:rsidRPr="009338BC">
        <w:rPr>
          <w:i/>
          <w:color w:val="000000"/>
        </w:rPr>
        <w:t>háng</w:t>
      </w:r>
      <w:r w:rsidR="006A4A55" w:rsidRPr="009338BC">
        <w:rPr>
          <w:i/>
          <w:color w:val="000000"/>
        </w:rPr>
        <w:t>……</w:t>
      </w:r>
      <w:r w:rsidR="00B47D22" w:rsidRPr="009338BC">
        <w:rPr>
          <w:i/>
          <w:color w:val="000000"/>
        </w:rPr>
        <w:t>năm</w:t>
      </w:r>
      <w:r w:rsidR="006A4A55" w:rsidRPr="009338BC">
        <w:rPr>
          <w:i/>
          <w:color w:val="000000"/>
        </w:rPr>
        <w:t xml:space="preserve"> 2019</w:t>
      </w:r>
    </w:p>
    <w:p w14:paraId="6126F6E4" w14:textId="77777777" w:rsidR="00D926BB" w:rsidRPr="00AD27EB" w:rsidRDefault="00D926BB" w:rsidP="00D926BB">
      <w:pPr>
        <w:rPr>
          <w:b/>
          <w:color w:val="000000"/>
        </w:rPr>
      </w:pPr>
      <w:r w:rsidRPr="009338BC">
        <w:rPr>
          <w:color w:val="000000"/>
        </w:rPr>
        <w:t xml:space="preserve">    </w:t>
      </w:r>
      <w:r w:rsidR="00FB6742" w:rsidRPr="009338BC">
        <w:rPr>
          <w:b/>
          <w:color w:val="000000"/>
        </w:rPr>
        <w:t>Giáo viên quản lý</w:t>
      </w:r>
      <w:r w:rsidRPr="009338BC">
        <w:rPr>
          <w:b/>
          <w:color w:val="000000"/>
        </w:rPr>
        <w:t xml:space="preserve">                 </w:t>
      </w:r>
      <w:r w:rsidR="00FB6742" w:rsidRPr="009338BC">
        <w:rPr>
          <w:b/>
          <w:color w:val="000000"/>
        </w:rPr>
        <w:t xml:space="preserve">        </w:t>
      </w:r>
      <w:r w:rsidRPr="009338BC">
        <w:rPr>
          <w:b/>
          <w:color w:val="000000"/>
        </w:rPr>
        <w:t xml:space="preserve">Lớp Trưởng </w:t>
      </w:r>
      <w:r w:rsidR="00FB6742" w:rsidRPr="009338BC">
        <w:rPr>
          <w:b/>
          <w:color w:val="000000"/>
        </w:rPr>
        <w:t xml:space="preserve"> </w:t>
      </w:r>
      <w:r w:rsidRPr="009338BC">
        <w:rPr>
          <w:b/>
          <w:color w:val="000000"/>
        </w:rPr>
        <w:t xml:space="preserve">      </w:t>
      </w:r>
      <w:r w:rsidR="005468B4" w:rsidRPr="009338BC">
        <w:rPr>
          <w:b/>
          <w:color w:val="000000"/>
        </w:rPr>
        <w:t xml:space="preserve">                              </w:t>
      </w:r>
      <w:r w:rsidR="00FB6742" w:rsidRPr="009338BC">
        <w:rPr>
          <w:b/>
          <w:color w:val="000000"/>
        </w:rPr>
        <w:t xml:space="preserve">  </w:t>
      </w:r>
      <w:r w:rsidR="00D95E98">
        <w:rPr>
          <w:b/>
          <w:color w:val="000000"/>
        </w:rPr>
        <w:t xml:space="preserve"> </w:t>
      </w:r>
      <w:r w:rsidR="005468B4" w:rsidRPr="009338BC">
        <w:rPr>
          <w:b/>
          <w:color w:val="000000"/>
        </w:rPr>
        <w:t>S</w:t>
      </w:r>
      <w:r w:rsidRPr="009338BC">
        <w:rPr>
          <w:b/>
          <w:color w:val="000000"/>
        </w:rPr>
        <w:t>inh viên</w:t>
      </w:r>
    </w:p>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72033D">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D0F"/>
    <w:rsid w:val="002B7BAC"/>
    <w:rsid w:val="002C50A8"/>
    <w:rsid w:val="002C553E"/>
    <w:rsid w:val="002C5BAC"/>
    <w:rsid w:val="002E362B"/>
    <w:rsid w:val="002E73D6"/>
    <w:rsid w:val="002E7C93"/>
    <w:rsid w:val="002F2DA4"/>
    <w:rsid w:val="002F32D8"/>
    <w:rsid w:val="00302B51"/>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7759"/>
    <w:rsid w:val="004A7C02"/>
    <w:rsid w:val="004B02DE"/>
    <w:rsid w:val="004B12D8"/>
    <w:rsid w:val="004B7808"/>
    <w:rsid w:val="004C3078"/>
    <w:rsid w:val="004C77D9"/>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4188"/>
    <w:rsid w:val="00A7277E"/>
    <w:rsid w:val="00A75C73"/>
    <w:rsid w:val="00A83DF4"/>
    <w:rsid w:val="00A927DD"/>
    <w:rsid w:val="00A93E8E"/>
    <w:rsid w:val="00AA2491"/>
    <w:rsid w:val="00AA3979"/>
    <w:rsid w:val="00AA5043"/>
    <w:rsid w:val="00AB28E4"/>
    <w:rsid w:val="00AB3632"/>
    <w:rsid w:val="00AB530C"/>
    <w:rsid w:val="00AC2E59"/>
    <w:rsid w:val="00AC5D67"/>
    <w:rsid w:val="00AC6C07"/>
    <w:rsid w:val="00AD27EB"/>
    <w:rsid w:val="00AD4931"/>
    <w:rsid w:val="00AE42D7"/>
    <w:rsid w:val="00AF1209"/>
    <w:rsid w:val="00AF6C3D"/>
    <w:rsid w:val="00B12E64"/>
    <w:rsid w:val="00B200FB"/>
    <w:rsid w:val="00B25896"/>
    <w:rsid w:val="00B30364"/>
    <w:rsid w:val="00B34119"/>
    <w:rsid w:val="00B34337"/>
    <w:rsid w:val="00B3775F"/>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B05F1"/>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5CC6"/>
    <w:rsid w:val="00EE60BE"/>
    <w:rsid w:val="00EE7A8A"/>
    <w:rsid w:val="00EF074B"/>
    <w:rsid w:val="00EF0847"/>
    <w:rsid w:val="00EF2AAE"/>
    <w:rsid w:val="00EF3BD9"/>
    <w:rsid w:val="00F03F97"/>
    <w:rsid w:val="00F113BE"/>
    <w:rsid w:val="00F154EA"/>
    <w:rsid w:val="00F26B57"/>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5</Pages>
  <Words>1133</Words>
  <Characters>6460</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14</cp:revision>
  <cp:lastPrinted>2019-06-21T06:36:00Z</cp:lastPrinted>
  <dcterms:created xsi:type="dcterms:W3CDTF">2024-01-05T10:24:00Z</dcterms:created>
  <dcterms:modified xsi:type="dcterms:W3CDTF">2024-01-05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